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014A6C" w14:textId="77777777" w:rsidR="004F3569" w:rsidRPr="00CB69E1" w:rsidRDefault="004F3569" w:rsidP="004F3569">
      <w:pPr>
        <w:pStyle w:val="NoSpacing"/>
        <w:jc w:val="center"/>
        <w:rPr>
          <w:sz w:val="44"/>
          <w:szCs w:val="44"/>
          <w:lang w:val="en-US"/>
        </w:rPr>
      </w:pPr>
      <w:proofErr w:type="gramStart"/>
      <w:r w:rsidRPr="00CB69E1">
        <w:rPr>
          <w:sz w:val="44"/>
          <w:szCs w:val="44"/>
          <w:lang w:val="en-US"/>
        </w:rPr>
        <w:t>So</w:t>
      </w:r>
      <w:proofErr w:type="gramEnd"/>
      <w:r w:rsidRPr="00CB69E1">
        <w:rPr>
          <w:sz w:val="44"/>
          <w:szCs w:val="44"/>
          <w:lang w:val="en-US"/>
        </w:rPr>
        <w:t xml:space="preserve"> you think you got it?</w:t>
      </w:r>
    </w:p>
    <w:p w14:paraId="0590DC17" w14:textId="77777777" w:rsidR="004F3569" w:rsidRDefault="004F3569" w:rsidP="004F3569">
      <w:pPr>
        <w:pStyle w:val="NoSpacing"/>
        <w:rPr>
          <w:lang w:val="en-US"/>
        </w:rPr>
      </w:pPr>
    </w:p>
    <w:p w14:paraId="21582371" w14:textId="77777777" w:rsidR="004F3569" w:rsidRPr="00CB69E1" w:rsidRDefault="004F3569" w:rsidP="004F3569">
      <w:pPr>
        <w:pStyle w:val="NoSpacing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nswer the following questions:</w:t>
      </w:r>
    </w:p>
    <w:p w14:paraId="4D546BA9" w14:textId="77777777" w:rsidR="004F3569" w:rsidRDefault="004F3569" w:rsidP="004F3569">
      <w:pPr>
        <w:pStyle w:val="ListParagraph"/>
        <w:numPr>
          <w:ilvl w:val="0"/>
          <w:numId w:val="1"/>
        </w:numPr>
        <w:rPr>
          <w:rFonts w:ascii="Roboto" w:hAnsi="Roboto"/>
          <w:color w:val="4D4D4D"/>
          <w:shd w:val="clear" w:color="auto" w:fill="FBFBFB"/>
        </w:rPr>
        <w:sectPr w:rsidR="004F3569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3AB3026B" w14:textId="59004543" w:rsidR="004F3569" w:rsidRPr="00B6155D" w:rsidRDefault="004F3569" w:rsidP="004F3569">
      <w:pPr>
        <w:pStyle w:val="ListParagraph"/>
        <w:numPr>
          <w:ilvl w:val="0"/>
          <w:numId w:val="2"/>
        </w:numPr>
        <w:jc w:val="both"/>
      </w:pPr>
      <w:r>
        <w:rPr>
          <w:position w:val="-6"/>
          <w:lang w:val="en-US"/>
        </w:rPr>
        <w:object w:dxaOrig="1095" w:dyaOrig="285" w14:anchorId="68AA33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4.25pt" o:ole="">
            <v:imagedata r:id="rId5" o:title=""/>
          </v:shape>
          <o:OLEObject Type="Embed" ProgID="Equation.DSMT4" ShapeID="_x0000_i1025" DrawAspect="Content" ObjectID="_1711257413" r:id="rId6"/>
        </w:object>
      </w:r>
    </w:p>
    <w:p w14:paraId="12A24E37" w14:textId="77777777" w:rsidR="004F3569" w:rsidRDefault="004F3569" w:rsidP="004F3569">
      <w:pPr>
        <w:jc w:val="both"/>
      </w:pPr>
    </w:p>
    <w:p w14:paraId="779F45F4" w14:textId="77777777" w:rsidR="004F3569" w:rsidRDefault="004F3569" w:rsidP="004F3569">
      <w:pPr>
        <w:jc w:val="both"/>
      </w:pPr>
    </w:p>
    <w:p w14:paraId="344BA7C3" w14:textId="77777777" w:rsidR="004F3569" w:rsidRDefault="004F3569" w:rsidP="004F3569">
      <w:pPr>
        <w:jc w:val="both"/>
      </w:pPr>
    </w:p>
    <w:p w14:paraId="556FC313" w14:textId="5C0B7D3B" w:rsidR="004F3569" w:rsidRPr="00B6155D" w:rsidRDefault="004F3569" w:rsidP="004F3569">
      <w:pPr>
        <w:pStyle w:val="ListParagraph"/>
        <w:numPr>
          <w:ilvl w:val="0"/>
          <w:numId w:val="2"/>
        </w:numPr>
        <w:jc w:val="both"/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val="en-US"/>
        </w:rPr>
        <w:object w:dxaOrig="1080" w:dyaOrig="615" w14:anchorId="1FB774E0">
          <v:shape id="_x0000_i1026" type="#_x0000_t75" style="width:54pt;height:30.75pt" o:ole="">
            <v:imagedata r:id="rId7" o:title=""/>
          </v:shape>
          <o:OLEObject Type="Embed" ProgID="Equation.DSMT4" ShapeID="_x0000_i1026" DrawAspect="Content" ObjectID="_1711257414" r:id="rId8"/>
        </w:object>
      </w:r>
    </w:p>
    <w:p w14:paraId="3B9B8492" w14:textId="77777777" w:rsidR="004F3569" w:rsidRDefault="004F3569" w:rsidP="004F3569">
      <w:pPr>
        <w:jc w:val="both"/>
      </w:pPr>
    </w:p>
    <w:p w14:paraId="5839B89E" w14:textId="77777777" w:rsidR="004F3569" w:rsidRDefault="004F3569" w:rsidP="004F3569">
      <w:pPr>
        <w:jc w:val="both"/>
      </w:pPr>
    </w:p>
    <w:p w14:paraId="396C6E99" w14:textId="77777777" w:rsidR="004F3569" w:rsidRDefault="004F3569" w:rsidP="004F3569">
      <w:pPr>
        <w:jc w:val="both"/>
      </w:pPr>
    </w:p>
    <w:p w14:paraId="0FDBBE53" w14:textId="77777777" w:rsidR="004F3569" w:rsidRDefault="004F3569" w:rsidP="004F3569">
      <w:pPr>
        <w:jc w:val="both"/>
      </w:pPr>
    </w:p>
    <w:p w14:paraId="7C21285A" w14:textId="77777777" w:rsidR="004F3569" w:rsidRDefault="004F3569" w:rsidP="004F3569">
      <w:pPr>
        <w:jc w:val="both"/>
      </w:pPr>
    </w:p>
    <w:p w14:paraId="290C1138" w14:textId="487DBE8E" w:rsidR="004F3569" w:rsidRDefault="00FA3001" w:rsidP="00FA3001">
      <w:pPr>
        <w:pStyle w:val="ListParagraph"/>
        <w:numPr>
          <w:ilvl w:val="0"/>
          <w:numId w:val="2"/>
        </w:numPr>
        <w:jc w:val="both"/>
      </w:pPr>
      <m:oMath>
        <m:f>
          <m:fPr>
            <m:ctrlPr>
              <w:rPr>
                <w:rFonts w:ascii="Cambria Math"/>
                <w:i/>
                <w:lang w:val="en-US"/>
              </w:rPr>
            </m:ctrlPr>
          </m:fPr>
          <m:num>
            <m:r>
              <w:rPr>
                <w:rFonts w:ascii="Cambria Math"/>
                <w:lang w:val="en-US"/>
              </w:rPr>
              <m:t>x</m:t>
            </m:r>
          </m:num>
          <m:den>
            <m:r>
              <w:rPr>
                <w:rFonts w:ascii="Cambria Math"/>
                <w:lang w:val="en-US"/>
              </w:rPr>
              <m:t>4</m:t>
            </m:r>
          </m:den>
        </m:f>
        <m:r>
          <w:rPr>
            <w:rFonts w:ascii="Cambria Math"/>
            <w:lang w:val="en-US"/>
          </w:rPr>
          <m:t>-</m:t>
        </m:r>
        <m:r>
          <w:rPr>
            <w:rFonts w:ascii="Cambria Math"/>
            <w:lang w:val="en-US"/>
          </w:rPr>
          <m:t>10=1</m:t>
        </m:r>
      </m:oMath>
    </w:p>
    <w:p w14:paraId="4EFD602B" w14:textId="77777777" w:rsidR="004F3569" w:rsidRDefault="004F3569" w:rsidP="004F3569">
      <w:pPr>
        <w:jc w:val="both"/>
      </w:pPr>
    </w:p>
    <w:p w14:paraId="695F2EC1" w14:textId="77777777" w:rsidR="004F3569" w:rsidRDefault="004F3569" w:rsidP="004F3569">
      <w:pPr>
        <w:jc w:val="both"/>
      </w:pPr>
    </w:p>
    <w:p w14:paraId="039199DA" w14:textId="77777777" w:rsidR="004F3569" w:rsidRDefault="004F3569" w:rsidP="004F3569">
      <w:pPr>
        <w:jc w:val="both"/>
      </w:pPr>
    </w:p>
    <w:p w14:paraId="03C7FDB7" w14:textId="77777777" w:rsidR="004F3569" w:rsidRDefault="004F3569" w:rsidP="004F3569">
      <w:pPr>
        <w:jc w:val="both"/>
      </w:pPr>
    </w:p>
    <w:p w14:paraId="4EE84845" w14:textId="38E261BD" w:rsidR="004F3569" w:rsidRDefault="004F3569" w:rsidP="004F3569">
      <w:pPr>
        <w:pStyle w:val="ListParagraph"/>
        <w:numPr>
          <w:ilvl w:val="0"/>
          <w:numId w:val="2"/>
        </w:numPr>
        <w:jc w:val="both"/>
      </w:pPr>
      <w:r>
        <w:rPr>
          <w:position w:val="-6"/>
          <w:lang w:val="en-US"/>
        </w:rPr>
        <w:object w:dxaOrig="1125" w:dyaOrig="285" w14:anchorId="08F464E1">
          <v:shape id="_x0000_i1028" type="#_x0000_t75" style="width:56.25pt;height:14.25pt" o:ole="">
            <v:imagedata r:id="rId9" o:title=""/>
          </v:shape>
          <o:OLEObject Type="Embed" ProgID="Equation.DSMT4" ShapeID="_x0000_i1028" DrawAspect="Content" ObjectID="_1711257415" r:id="rId10"/>
        </w:object>
      </w:r>
    </w:p>
    <w:p w14:paraId="40295921" w14:textId="77777777" w:rsidR="004F3569" w:rsidRDefault="004F3569" w:rsidP="004F3569">
      <w:pPr>
        <w:jc w:val="both"/>
      </w:pPr>
    </w:p>
    <w:p w14:paraId="0D4D2D92" w14:textId="77777777" w:rsidR="004F3569" w:rsidRDefault="004F3569" w:rsidP="004F3569">
      <w:pPr>
        <w:jc w:val="both"/>
      </w:pPr>
    </w:p>
    <w:p w14:paraId="64D9E0B3" w14:textId="77777777" w:rsidR="004F3569" w:rsidRDefault="004F3569" w:rsidP="004F3569">
      <w:pPr>
        <w:jc w:val="both"/>
      </w:pPr>
    </w:p>
    <w:p w14:paraId="158E28BE" w14:textId="6D70275F" w:rsidR="004F3569" w:rsidRDefault="004F3569" w:rsidP="004F3569">
      <w:pPr>
        <w:jc w:val="both"/>
      </w:pPr>
    </w:p>
    <w:p w14:paraId="52AF5A8E" w14:textId="5A6F64CD" w:rsidR="004F3569" w:rsidRDefault="004F3569" w:rsidP="004F3569">
      <w:pPr>
        <w:pStyle w:val="ListParagraph"/>
        <w:numPr>
          <w:ilvl w:val="0"/>
          <w:numId w:val="2"/>
        </w:numPr>
        <w:jc w:val="both"/>
      </w:pPr>
      <w:r>
        <w:rPr>
          <w:position w:val="-6"/>
          <w:lang w:val="en-US"/>
        </w:rPr>
        <w:object w:dxaOrig="1440" w:dyaOrig="285" w14:anchorId="0E38931A">
          <v:shape id="_x0000_i1029" type="#_x0000_t75" style="width:1in;height:14.25pt" o:ole="">
            <v:imagedata r:id="rId11" o:title=""/>
          </v:shape>
          <o:OLEObject Type="Embed" ProgID="Equation.DSMT4" ShapeID="_x0000_i1029" DrawAspect="Content" ObjectID="_1711257416" r:id="rId12"/>
        </w:object>
      </w:r>
    </w:p>
    <w:p w14:paraId="35F09640" w14:textId="77777777" w:rsidR="004F3569" w:rsidRDefault="004F3569">
      <w:pPr>
        <w:sectPr w:rsidR="004F3569" w:rsidSect="004F3569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AD17851" w14:textId="77777777" w:rsidR="00A509C7" w:rsidRDefault="00A509C7"/>
    <w:sectPr w:rsidR="00A509C7" w:rsidSect="00B6155D">
      <w:type w:val="continuous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Roboto">
    <w:altName w:val="Roboto"/>
    <w:charset w:val="00"/>
    <w:family w:val="auto"/>
    <w:pitch w:val="variable"/>
    <w:sig w:usb0="E00002FF" w:usb1="5000205B" w:usb2="0000002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1E32E7F"/>
    <w:multiLevelType w:val="hybridMultilevel"/>
    <w:tmpl w:val="26D299E2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A6C66A2"/>
    <w:multiLevelType w:val="hybridMultilevel"/>
    <w:tmpl w:val="A1BADEB8"/>
    <w:lvl w:ilvl="0" w:tplc="2158B202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73952324">
    <w:abstractNumId w:val="0"/>
  </w:num>
  <w:num w:numId="2" w16cid:durableId="20954710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3569"/>
    <w:rsid w:val="004F3569"/>
    <w:rsid w:val="00A509C7"/>
    <w:rsid w:val="00FA30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74272A9D"/>
  <w15:chartTrackingRefBased/>
  <w15:docId w15:val="{867891DD-1066-4DF8-BD35-C5D1AC8203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F356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F3569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F35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29</Words>
  <Characters>168</Characters>
  <Application>Microsoft Office Word</Application>
  <DocSecurity>0</DocSecurity>
  <Lines>1</Lines>
  <Paragraphs>1</Paragraphs>
  <ScaleCrop>false</ScaleCrop>
  <Company/>
  <LinksUpToDate>false</LinksUpToDate>
  <CharactersWithSpaces>1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beau, Katryne</dc:creator>
  <cp:keywords/>
  <dc:description/>
  <cp:lastModifiedBy>Dubeau, Katryne</cp:lastModifiedBy>
  <cp:revision>2</cp:revision>
  <cp:lastPrinted>2022-04-12T14:30:00Z</cp:lastPrinted>
  <dcterms:created xsi:type="dcterms:W3CDTF">2022-01-27T20:28:00Z</dcterms:created>
  <dcterms:modified xsi:type="dcterms:W3CDTF">2022-04-12T14:30:00Z</dcterms:modified>
</cp:coreProperties>
</file>